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6.xml" ContentType="application/vnd.openxmlformats-officedocument.drawingml.chart+xml"/>
  <Override PartName="/ppt/notesSlides/notesSlide27.xml" ContentType="application/vnd.openxmlformats-officedocument.presentationml.notesSlide+xml"/>
  <Override PartName="/ppt/charts/chart7.xml" ContentType="application/vnd.openxmlformats-officedocument.drawingml.chart+xml"/>
  <Override PartName="/ppt/notesSlides/notesSlide28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48.xml" ContentType="application/vnd.openxmlformats-officedocument.presentationml.tags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53"/>
  </p:notesMasterIdLst>
  <p:handoutMasterIdLst>
    <p:handoutMasterId r:id="rId54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314" r:id="rId38"/>
    <p:sldId id="279" r:id="rId39"/>
    <p:sldId id="282" r:id="rId40"/>
    <p:sldId id="283" r:id="rId41"/>
    <p:sldId id="281" r:id="rId42"/>
    <p:sldId id="302" r:id="rId43"/>
    <p:sldId id="304" r:id="rId44"/>
    <p:sldId id="315" r:id="rId45"/>
    <p:sldId id="322" r:id="rId46"/>
    <p:sldId id="317" r:id="rId47"/>
    <p:sldId id="318" r:id="rId48"/>
    <p:sldId id="319" r:id="rId49"/>
    <p:sldId id="316" r:id="rId50"/>
    <p:sldId id="320" r:id="rId51"/>
    <p:sldId id="321" r:id="rId5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75459" autoAdjust="0"/>
  </p:normalViewPr>
  <p:slideViewPr>
    <p:cSldViewPr snapToGrid="0">
      <p:cViewPr varScale="1">
        <p:scale>
          <a:sx n="63" d="100"/>
          <a:sy n="63" d="100"/>
        </p:scale>
        <p:origin x="195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4-4800-9695-6B3384DC1037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B74-4800-9695-6B3384DC103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B74-4800-9695-6B3384DC103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B74-4800-9695-6B3384DC1037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6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</a:t>
            </a:r>
            <a:r>
              <a:rPr lang="en-US" altLang="en-US" dirty="0" smtClean="0"/>
              <a:t>is theta </a:t>
            </a:r>
            <a:r>
              <a:rPr lang="en-US" altLang="en-US" dirty="0" err="1" smtClean="0"/>
              <a:t>tr</a:t>
            </a:r>
            <a:r>
              <a:rPr lang="en-US" altLang="en-US" dirty="0" smtClean="0"/>
              <a:t> measured? (concentration measurements</a:t>
            </a:r>
            <a:r>
              <a:rPr lang="en-US" altLang="en-US" baseline="0" dirty="0" smtClean="0"/>
              <a:t> as a function of time)</a:t>
            </a:r>
          </a:p>
          <a:p>
            <a:r>
              <a:rPr lang="en-US" altLang="en-US" baseline="0" dirty="0" smtClean="0"/>
              <a:t>How long would you need to collect data to accurately measure theta </a:t>
            </a:r>
            <a:r>
              <a:rPr lang="en-US" altLang="en-US" baseline="0" dirty="0" err="1" smtClean="0"/>
              <a:t>tr</a:t>
            </a:r>
            <a:r>
              <a:rPr lang="en-US" altLang="en-US" baseline="0" dirty="0" smtClean="0"/>
              <a:t> using the first equation? (forever)</a:t>
            </a:r>
          </a:p>
          <a:p>
            <a:r>
              <a:rPr lang="en-US" altLang="en-US" baseline="0" dirty="0" smtClean="0"/>
              <a:t>Yeah curve fitting is better.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ulse</a:t>
            </a:r>
            <a:r>
              <a:rPr lang="en-US" altLang="en-US" baseline="0" dirty="0" smtClean="0"/>
              <a:t> uses less tracer and that is almost always a big benefit. Same info can be obtained with a pulse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is theta is really the tracer</a:t>
            </a:r>
            <a:r>
              <a:rPr lang="en-US" altLang="en-US" baseline="0" dirty="0" smtClean="0"/>
              <a:t> residence time</a:t>
            </a:r>
            <a:endParaRPr lang="en-US" altLang="en-US" baseline="0" dirty="0"/>
          </a:p>
          <a:p>
            <a:r>
              <a:rPr lang="en-US" altLang="en-US" baseline="0" dirty="0" smtClean="0"/>
              <a:t>How could the E curve be greater than 1? </a:t>
            </a:r>
          </a:p>
          <a:p>
            <a:r>
              <a:rPr lang="en-US" altLang="en-US" baseline="0" dirty="0" smtClean="0"/>
              <a:t>How could the F curve be greater than 1? Not possi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e the E curve values that are much larger tha</a:t>
            </a:r>
            <a:r>
              <a:rPr lang="en-US" altLang="en-US" baseline="0" dirty="0" smtClean="0"/>
              <a:t>n 1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is wrong with</a:t>
            </a:r>
            <a:r>
              <a:rPr lang="en-US" baseline="0" dirty="0" smtClean="0"/>
              <a:t> both of the curve fits? Where don’t the models fit the data?</a:t>
            </a:r>
          </a:p>
          <a:p>
            <a:r>
              <a:rPr lang="en-US" baseline="0" dirty="0" smtClean="0"/>
              <a:t>Remember, our goal is to estimate baffle factor (dimensionless time when F = 0.1) so the first part of the curve is the most important.</a:t>
            </a:r>
          </a:p>
          <a:p>
            <a:r>
              <a:rPr lang="en-US" baseline="0" dirty="0" smtClean="0"/>
              <a:t>Why don’t the models fit the data?</a:t>
            </a:r>
          </a:p>
          <a:p>
            <a:r>
              <a:rPr lang="en-US" baseline="0" dirty="0" smtClean="0"/>
              <a:t>How could you fix thi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057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ich model fits the data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03646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np.interp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(0.1,one_baffle_AD_model_f,one_baffle_time_data))*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u.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one_baffle_AD.theta</a:t>
            </a:r>
            <a:endParaRPr lang="en-US" sz="1200" b="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00F399-3917-48B7-B7DC-B9AA3C59F2C2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509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7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13" Type="http://schemas.openxmlformats.org/officeDocument/2006/relationships/image" Target="../media/image25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3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3.xml"/><Relationship Id="rId7" Type="http://schemas.openxmlformats.org/officeDocument/2006/relationships/image" Target="../media/image2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6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0" Type="http://schemas.openxmlformats.org/officeDocument/2006/relationships/image" Target="../media/image34.png"/><Relationship Id="rId4" Type="http://schemas.openxmlformats.org/officeDocument/2006/relationships/tags" Target="../tags/tag28.xm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35.xml"/><Relationship Id="rId7" Type="http://schemas.openxmlformats.org/officeDocument/2006/relationships/image" Target="../media/image4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6.png"/><Relationship Id="rId4" Type="http://schemas.openxmlformats.org/officeDocument/2006/relationships/tags" Target="../tags/tag36.xml"/><Relationship Id="rId9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34.png"/><Relationship Id="rId2" Type="http://schemas.openxmlformats.org/officeDocument/2006/relationships/tags" Target="../tags/tag40.xml"/><Relationship Id="rId16" Type="http://schemas.openxmlformats.org/officeDocument/2006/relationships/image" Target="../media/image52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8.png"/><Relationship Id="rId5" Type="http://schemas.openxmlformats.org/officeDocument/2006/relationships/tags" Target="../tags/tag43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2.xml"/><Relationship Id="rId9" Type="http://schemas.openxmlformats.org/officeDocument/2006/relationships/notesSlide" Target="../notesSlides/notesSlide36.xml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 scales</a:t>
            </a:r>
          </a:p>
          <a:p>
            <a:pPr lvl="1"/>
            <a:r>
              <a:rPr lang="en-US" altLang="en-US" dirty="0"/>
              <a:t>hydraulic residence time</a:t>
            </a:r>
          </a:p>
          <a:p>
            <a:pPr lvl="1"/>
            <a:r>
              <a:rPr lang="en-US" altLang="en-US" dirty="0" smtClean="0"/>
              <a:t>tracer residence time</a:t>
            </a:r>
            <a:endParaRPr lang="en-US" altLang="en-US" dirty="0"/>
          </a:p>
          <a:p>
            <a:r>
              <a:rPr lang="en-US" altLang="en-US" dirty="0"/>
              <a:t>Closed systems</a:t>
            </a:r>
          </a:p>
          <a:p>
            <a:pPr lvl="1"/>
            <a:r>
              <a:rPr lang="en-US" altLang="en-US" dirty="0"/>
              <a:t>“dead volume”</a:t>
            </a:r>
          </a:p>
          <a:p>
            <a:r>
              <a:rPr lang="en-US" altLang="en-US" dirty="0"/>
              <a:t>Open systems</a:t>
            </a:r>
          </a:p>
          <a:p>
            <a:pPr lvl="1"/>
            <a:r>
              <a:rPr lang="en-US" altLang="en-US" dirty="0"/>
              <a:t>dispersion upstream</a:t>
            </a:r>
          </a:p>
          <a:p>
            <a:pPr lvl="1"/>
            <a:r>
              <a:rPr lang="en-US" altLang="en-US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5308666" y="2527299"/>
            <a:ext cx="857184" cy="27857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37191" y="3415476"/>
            <a:ext cx="1885640" cy="4832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756341" y="5273589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 1"/>
          <p:cNvSpPr>
            <a:spLocks noChangeShapeType="1"/>
          </p:cNvSpPr>
          <p:nvPr/>
        </p:nvSpPr>
        <p:spPr bwMode="auto">
          <a:xfrm>
            <a:off x="4057911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937191" y="5726026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386" y="3216749"/>
            <a:ext cx="2233464" cy="1475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 2"/>
          <p:cNvSpPr>
            <a:spLocks noChangeShapeType="1"/>
          </p:cNvSpPr>
          <p:nvPr/>
        </p:nvSpPr>
        <p:spPr bwMode="auto">
          <a:xfrm>
            <a:off x="4541904" y="6224616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43" y="4338105"/>
            <a:ext cx="667429" cy="2179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474" y="5445111"/>
            <a:ext cx="667429" cy="217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02" y="5969946"/>
            <a:ext cx="667429" cy="217905"/>
          </a:xfrm>
          <a:prstGeom prst="rect">
            <a:avLst/>
          </a:prstGeom>
        </p:spPr>
      </p:pic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937191" y="3415475"/>
            <a:ext cx="2126800" cy="15024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3991" y="4855597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686300" y="3601829"/>
            <a:ext cx="14539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Photometer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0" y="2279864"/>
            <a:ext cx="1475048" cy="35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78213" y="5846761"/>
            <a:ext cx="53671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How could the E curve be greater than 1? </a:t>
            </a:r>
          </a:p>
          <a:p>
            <a:r>
              <a:rPr lang="en-US" altLang="en-US" sz="2400" dirty="0"/>
              <a:t>How could the F curve be greater than 1</a:t>
            </a:r>
            <a:r>
              <a:rPr lang="en-US" alt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spike (or pulse) </a:t>
            </a:r>
            <a:r>
              <a:rPr lang="en-US" altLang="en-US" dirty="0" smtClean="0"/>
              <a:t>inpu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413511" cy="7810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70350" y="5896410"/>
            <a:ext cx="48926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</a:t>
            </a:r>
            <a:r>
              <a:rPr lang="en-US" dirty="0" smtClean="0"/>
              <a:t>all reactors</a:t>
            </a:r>
          </a:p>
          <a:p>
            <a:r>
              <a:rPr lang="en-US" dirty="0" smtClean="0"/>
              <a:t>V is volume of one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</a:t>
            </a:r>
            <a:r>
              <a:rPr lang="en-US" altLang="en-US" dirty="0" smtClean="0"/>
              <a:t>better for curve fitting </a:t>
            </a:r>
            <a:r>
              <a:rPr lang="en-US" altLang="en-US" dirty="0"/>
              <a:t>if we had a continuous function rather than one that only works for whole </a:t>
            </a:r>
            <a:r>
              <a:rPr lang="en-US" altLang="en-US" dirty="0" smtClean="0"/>
              <a:t>numbers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851773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150" y="3098622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433" y="5294349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1-D </a:t>
            </a:r>
            <a:r>
              <a:rPr lang="en-US" altLang="en-US" sz="4000" dirty="0" err="1"/>
              <a:t>Advective</a:t>
            </a:r>
            <a:r>
              <a:rPr lang="en-US" altLang="en-US" sz="4000" dirty="0"/>
              <a:t> Dispersion Extremes: </a:t>
            </a:r>
            <a:r>
              <a:rPr lang="en-US" altLang="en-US" sz="4000" dirty="0" smtClean="0"/>
              <a:t>Super High </a:t>
            </a:r>
            <a:r>
              <a:rPr lang="en-US" altLang="en-US" sz="4000" dirty="0"/>
              <a:t>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 designs that we can’t model with ou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channel widths in a serpentine reactor</a:t>
            </a:r>
          </a:p>
          <a:p>
            <a:r>
              <a:rPr lang="en-US" dirty="0" smtClean="0"/>
              <a:t>Different volumes of CMFRs in series</a:t>
            </a:r>
          </a:p>
          <a:p>
            <a:r>
              <a:rPr lang="en-US" dirty="0" smtClean="0"/>
              <a:t>Total reactor volume changing over time</a:t>
            </a:r>
          </a:p>
          <a:p>
            <a:r>
              <a:rPr lang="en-US" dirty="0" smtClean="0"/>
              <a:t>Flow rate varying with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482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ac.Solver_AD_Pe</a:t>
            </a:r>
            <a:r>
              <a:rPr lang="en-US" altLang="en-US" dirty="0" smtClean="0"/>
              <a:t> or </a:t>
            </a:r>
            <a:r>
              <a:rPr lang="en-US" altLang="en-US" dirty="0" err="1" smtClean="0"/>
              <a:t>ac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83" y="6077742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Reverse osmosis water (chlorine reacts with dye)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94" y="5673141"/>
            <a:ext cx="217658" cy="261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5722306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AutoShape 2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png;base64,iVBORw0KGgoAAAANSUhEUgAAAYgAAAEJCAYAAACOr7BbAAAABHNCSVQICAgIfAhkiAAAAAlwSFlz%0AAAALEgAACxIB0t1+/AAAADh0RVh0U29mdHdhcmUAbWF0cGxvdGxpYiB2ZXJzaW9uMy4xLjMsIGh0%0AdHA6Ly9tYXRwbG90bGliLm9yZy+AADFEAAAgAElEQVR4nOzdd3xN5x/A8c+TyCAxIyL2DkISsfcW%0Ae1NqK7U3rT2K1l6pX43Sqj1aRe2dWjVjSyIahISIhBjZz++Pc6VGEBI5N/G8X6/7unLOved8b5Bv%0AnvV9hJQSRVEURXmdid4BKIqiKMZJJQhFURQlXipBKIqiKPFSCUJRFEWJl0oQiqIoSrzS6B1AUsqa%0ANavMly+f3mEoiqKkKGfOnHkgpbR9/XiqShD58uXj9OnTeoehKIqSogghbsZ3XHUxKYqiKPFSCUJR%0AFEWJl0oQiqIoSrxS1RiEoij6iIqKwt/fn/DwcL1DUd7B0tKSXLlyYWZmlqDXqwShKEqi+fv7kz59%0AevLly4cQQu9wlHhIKQkODsbf35/8+fMn6D2qi0lRlEQLDw/HxsZGJQcjJoTAxsbmg1p5KkEoipIk%0AVHIwfh/6d6QShDG5dw+WL4fYWL0jURRFUQnCqCxaBF99BWPH6h2JoqQ4Qgg6duwY93V0dDS2trY0%0AbtxYx6jer0aNGu9d4Hvo0CFdPodKEMbk3Dnt+YcfYMMGfWNRlBTGysqKS5cu8fz5cwD27t1Lzpw5%0AdYklOjpal/smNZUgjMm5c9C6NRQpAkuX6h2NoqQ4DRs2ZPv27QCsXbuW9u3bx517+vQp3bt3p1y5%0AcpQqVYotW7YA4OfnR9WqVXF1dcXV1ZVjx44BEBAQQLVq1XBxcaFEiRL8/fffAFhbW8ddc9OmTXTt%0A2hWArl270rt3b8qXL88333zz1vs9f/6cdu3aUaxYMVq0aBGX0F63a9cuihYtiqurK3/88QcAsbGx%0AFC5cmKCgoLivCxUqRFBQEEFBQbRq1YqyZctStmxZjh49mujvp5rmaiwePoRbt6BfP8ifH+bNg7Aw%0A/GKC2emzk0v3L2FqYoqjrSNuhdzIlymf3hErSvwGDwZPz6S9pouL9n/iPdq1a8d3331H48aNuXDh%0AAt27d4/7wT516lRq1arF8uXLCQ0NpVy5ctSpU4ds2bKxd+9eLC0t8fHxoX379pw+fZo1a9bg5ubG%0AmDFjiImJ4dmzZ++9v7+/P8eOHcPU1JTRo0fHe7/FixeTLl06rl69yoULF3B1dX3jOuHh4fTs2ZMD%0ABw5QqFAhvvjiCwBMTEzo2LEjq1evZvDgwezbtw9nZ2dsbW358ssvGTJkCFWqVOHWrVu4ublx9erV%0AD/xGv0olCGPx4j+UiwuYm/N4wUzG/daehcG7iJExZLLMRKyM5XHEYwSCVsVbMbXWVIrYFNE3bkUx%0AIk5OTvj5+bF27VoaNmz4yrk9e/awdetWZs2aBWg/hG/dukWOHDno378/np6emJqa4u3tDUDZsmXp%0A3r07UVFRNG/eHBcXl/fev02bNpiamr7zfh4eHgwcODAuXicnpzeuc+3aNfLnz0/hwoUB6NixI0uW%0ALAGge/fuNGvWjMGDB7N8+XK6desGwL59+7hy5UrcNR4/fsyTJ09eafF8KJUgjMVLCeK+eRT1u5vg%0AGbSdXmV6M7TiUAplKQSAz0Mffjv/G+4n3fnL+y+m1Z7GwPID1RRDxXgk4Df9T6lp06YMHz6cQ4cO%0AERwcHHdcSsnvv/+Og4PDK6+fOHEidnZ2nD9/ntjYWCwtLQGoVq0aHh4ebN++na5duzJ06FA6d+78%0Ayv+119cUWFlZvfd+iZU7d27s7Ow4cOAAJ0+eZPXq1YDW3XTixIm4+JOCGoMwFp6ekCMHYRnTUnNN%0APa7ZCnbszMJPjf5HYZvCCCEQQlDEpghTak3hWr9r1ClQh8G7B9N1S1cioiP0/gSKYhS6d+/OhAkT%0AKFmy5CvH3dzccHd3R0oJwDnDpJBHjx5hb2+PiYkJK1euJCYmBoCbN29iZ2dHz5496dGjB2fPngXA%0Azs6Oq1evEhsby+bNm98ax9vuV61aNdasWQPApUuXuHDhwhvvLVq0KH5+fvj6+gLaeMrLevToQceO%0AHV9psdSrVw93d/e413gmQTefShDG4N49OHoUWcqFXn/14tqDa2zLOoD6Jx/CjRvxvsU+vT1b223l%0Auxrf8dv532i2rhnPo+IZ7JozBzp2BMM/UkVJ7XLlyhXXhfOycePGERUVhZOTE46OjowbNw6Avn37%0AsmLFCpydnbl27VpcK+DQoUM4OztTqlQp1q9fz6BBgwCYNm0ajRs3plKlStjb2781jrfdr0+fPjx5%0A8oRixYoxfvx4Spcu/cZ7LS0tWbJkCY0aNcLV1ZVs2bK9cr5p06Y8efIkrnsJYMGCBZw+fRonJyeK%0AFy/OokWLPvA7Fw8pZap5lC5dWqY4Z85IaW0tZZo08rfFfSUTkVMOT5Hy7FkpQcq1a997iWVnl0kx%0AUci6v9WV4VHhr54sUEC7zsGDnyZ+RZFSXrlyRe8QPiunTp2SVapU+aj3xvd3BZyW8fxMVS0IvW3d%0ACk+f8uTcP3wbtpnyOcszquooKFECLC3h1Kn3XqJ7qe4sa7qMvTf20nVLV2KlYSX29ev/tUCmTPmE%0AH0JRlOQybdo0WrVqxQ8//PDJ76UShN58fCBPHmYGbSHgSQBz3eZiIkzAzEyb0ZSABAHQrVQ3ptWe%0AxrpL65h4aKJ2cPdu7bl3b9i/H3bt+jSfQVGUZDNy5Ehu3rxJlSpVPvm9VILQm48PIUXzMfv4bNoU%0Ab0PF3BX/O1e2LJw9C4ZBs/f5pvI3dHfpzmSPyWzz2qYliPz5YdYsrUXSpg2oPbsVRUkglSD0dv06%0AS0uE8zTqKWOqjnn1XNmy8PQpvL7Y5eJFaNgQDh5ESggMhJs34eFDwY8Nf8TVpgSd1rXl+tl94OYG%0AVlZasrCxgQ4d1IC1oigJohKEnoKDiXoUgnuGa9TMVxPn7M6vni9bVnt+uZtp505iypRnw05rmrUQ%0AZMoYi7095MsHWbNCnuzm2E8ZRMyzWJo3j+Bp2+ba+3Lk0IoAenvDmTPJ8vEURUnZVILQk48PfxYF%0Af/mIIRWGvHm+SBHIkgUOHIg7tG/kPkrK83zBBs48KkR7s00sMB3C8uKzmMVwGoWs5vS9Jjz5fSuX%0As0oant78Xw9Vq1ba2MZrc6oVRVHioxKEnq5f5zdnyJU2O42KNHrzvIkJNGkCf/1FTHgU3/Z7Qt0L%0As4lOn4VNa6O4ZVeORQ+/YMCELHS7PJxh+xrwq9Mc7q7/m61z3bD3G4bHs8UUbbKDy5eBzJmhQQNY%0Aty7B4xqKklIEBgbSrl07ChYsSOnSpWnYsCHe3t74+fkhhGDsS2X0Hzx4gJmZGf379we01dQ5c+bE%0AxcUFFxcXRo4cCWiluB0cHHB2dqZs2bJvXXxWo0YN8uTJE7coDqB58+YfXOaia9eubNq0KdGvSSoq%0AQejogc95dhWC9k5fajOX4tOyJZGhT+lQP5gZ/7OmF4vw3BtEq3ZmmMybo1V//fZb7bW1a4OnJyZt%0AW9OkCfgunUxu8xLcKPEVpSo/YMkSoH17uHsXDh9Ots+pKJ+alJIWLVpQo0YNfH19OXPmDD/88AP3%0A7t0DIH/+/HFVXgE2btyIo6PjK9cYMmQInp6eeHp6Mm3atLjjq1ev5vz58/Tt25cRI0a8NYZMmTLF%0AVVANDQ0lICAgKT+iLlSC0NGm+4eINoUvXTq99TWxtevSyXQt6w9nZ2aeBSwq+T/SuRbVTrZrBxs3%0Agrl5vO9Na2bJtm6rME0fTJbOfejVS9Jnf2tiMtnA4sWf4iMpii4OHjyImZkZvXv3jjvm7OxM1apV%0AAUiXLh3FihWL25hn/fr1tG3b9oPuUbFiRe7cufPW8+3atWPdunUA/PHHH7Rs2TLunJSSESNGUKJE%0ACUqWLMn69evjjvfv3x8HBwfq1KnD/fv3495z5swZqlevTunSpXFzc9Ml4ahifTpaY3aN4k+tcLZz%0AfutrRk5Ky4aYVsxgBMNvzfrgQmjO2Z35ruZ3jNo/isaj1rHoh/aEOOxl5e+VMAsIgHeUClCUj6FH%0Ate9Lly7FW7LiZS9+gNvZ2WFqakqOHDm4e/du3Pm5c+eyatUqAKZPn46bm9sr79+1axfNmzd/6/Vr%0A165Nz549iYmJYd26dSxZsoTJkycDWsLw9PTk/PnzPHjwgLJly1KtWjWOHz+Ol5cXV65c4d69exQv%0AXjyuguyAAQPYsmULtra2rF+/njFjxrB8+fL3fauSlEoQOgl6GsSRLE+Y8KT0Wyux/vEHzJwJfdoE%0AMdwuAlodhOrVP/heIyqNYPO1zfwTMogJ0+sx6dtSPGUDG92XYvn9+MR+FEVJEerXr8+4ceOws7OL%0A21/hZUOGDGH48OFvHO/QoQORkZE8efLknQXwTE1NqVKlCuvWreP58+fky5cv7tyRI0do3749pqam%0A2NnZUb16dU6dOoWHh0fc8Rw5clCrVi0AvLy8uHTpEnXr1gUgJibmnXWfPhWVIHSy6+pWpIDGmcrF%0Ae/72bejRA8qUgXmrbBHmCz76XqYmpixtspTSS0pz02k4P/30C337NKLZD+Zsu9Ud88Xu2loJRUkC%0AelT7dnR0fO/Arbm5OaVLl2b27NlcuXKFrVu3Jujaq1evpnTp0owYMYIBAwbE7e4Wn3bt2tGiRQsm%0ATpz4IeG/QUqJo6Mjx48fT9R1Ekv3MQghRG4hxEEhxBUhxGUhxCDD8SxCiL1CCB/Dc2a9Y01K2y9t%0Axu4JlMpV9o1zUkKvXhAZqc1IfcsQwwdxsnNiRKUR/Or5K4Xr7WfZT1HswY3uq2sRO25C4m+gKDqq%0AVasWERERcZvqAFy4cCFuN7kXhg0bxvTp08mSJcsHXV8IweTJkzlx4gTXrl176+uqVq3KqFGjXtnq%0A9MXx9evXExMTQ1BQEB4eHpQrV45q1arFHQ8ICODgwYMAODg4EBQUFJcgoqKiuHz58gfFnBR0TxBA%0ANDBMSlkcqAD0E0IUB0YC+6WUhYH9hq9ThejYaHbfOUxDHzDJneeN83/8ATt3avX1ChVKuvuOqzaO%0AQlkK0euvXnzxVQxTp8JqOjJqnh3EU5NeUVIKIQSbN29m3759FCxYEEdHR0aNGkX27NlfeZ2joyNd%0AunT5qHukTZuWYcOGMXPmzHfGMXz4cLJmzfrK8RYtWuDk5ISzszO1atVixowZZM+enRYtWlC4cGGK%0AFy9O586dqVhRK7Vjbm7Opk2b+Pbbb3F2dsbFxSVur+xkFV+JVz0fwBagLuAF2BuO2QNe73tvSin3%0A7eHnIZmI3FQMKa9de+Xc06dS5swppYuLlFFRSX/vAzcOSCYix+4fK2NjpezT7bkEKRcUcU/6mymf%0ADVXuO+VIseW+hRD5gFLAP4CdlPLFvK5AwO4t7/laCHFaCHE6KCgoWeJMrH039mGCoPa/QK5cr5xb%0AsADu3NGe03yCEaKa+WvSoWQHZhybgW/IddyXWtK0qDdDvHtzaPXbp/ApivL5MZoEIYSwBn4HBksp%0AH798zpDh4q0wJ6VcIqUsI6UsY2trmwyRJp7HLQ9corKSKW3mVwaHHz6EadO0xdOG6dufxMy6M7Ew%0AtWDQrkGYmEhW/pmewvjQ9uuM+Pt/uvsqipKyGEWCEEKYoSWH1VLKF1ME7gkh7A3n7YH7b3t/ShIR%0AHcEJ/xNUD8nwRuth9mx4/Bi+//7TxmCf3p6JNSayw2cH27y3kcHBns01FvD8ObRqKYlQ21srioIR%0AJAihLQJYBlyVUs556dRW4MVoUhe0sYkU7+Sdk4RHh1PtJq8kiMePYeFCrZ5eiRKfPo4B5QbgaOvI%0AoF2DeB71nKLDGrFCdubkKcHgQaocuKIoRpAggMpAJ6CWEMLT8GgITAPqCiF8gDqGr1M8j5seAFS9%0A+PiVBLFoETx69F9ZpU/NzNSMhQ0X4hfqx7Qj06BRI1oOzM1wZrJosWDzJlXMT1E+d7onCCnlESml%0AkFI6SSldDI8dUspgKWVtKWVhKWUdKeVDvWNNCodvHqakbQlsbgXFJYjISG1xUZ062sK45FI9X3Xa%0Al2jP9KPT8Q25AfPmMbXvXUpzmh7tn3Dn6uP3X0RRlFRL9wTxOYmVsZzwP0HlLIbaS4YEsXkzBATA%0AkHi2hPjUZtWbhZmpGUN2DwEhMF84lzUz7xIenYZOte6oquBKivLnn38ihHhlMZufnx9p06alVKlS%0AFCtWjHLlyvHrr7/G+/5Dhw4hhODnn3+OO+bp6YkQglmzZiU4Dj8/P0q8p684Ia/Rm0oQycjrgRdh%0AkWGUMzUsjjMkiP/9T9s6un795I8pR/ocjKs2jm3e29jruxeAIsOb4t5oNwcDizG7e/Kv3lSUj7V2%0A7VqqVKnC2tc2xSpYsCDnzp3j6tWrrFu3jnnz5vHLL7/Ee40SJUqwYcOGV67p7Pz2gpqpmUoQyejU%0AXW3r0HIhhqmtOXNy6RJ4eECfPtr+QHoYVH4QBTIXYMjuIUTHRgPQ7ffGtEq/h3ErC3Plij5xKcqH%0AePLkCUeOHGHZsmVxZbfjU6BAAebMmcOCBfHXN8ubNy/h4eHcu3cPKSW7du2iQYMGcec9PT2pUKEC%0ATk5OtGjRgpCQEEArz+3s7IyzszMLFy6Me31MTAwjRoygbNmyODk5sTgFldpXxfqS0ak7p7Ays6Ko%0A+1qthoaDAz8P12otde+uX1wWaSyYVXcWLTe0ZOmZpfQp2wdhYc7/hl7n0CRXunew5uhpS0xN9YtR%0ASTkG7xqMZ2DS1vt2ye7CvPrvrgK4ZcsW6tevT5EiRbCxseHMmTNvLQHu6ur6zppKrVu3ZuPGjZQq%0AVQpXV1csLCziznXu3Bl3d3eqV6/O+PHjmTRpEvPmzaNbt278+OOPVKtW7ZWNhZYtW0bGjBk5deoU%0AERERVK5cmXr16r21irMxUS2IZHTq7ilKm+TC9NJl+P57ImPTsHo1NG0KNjb6xta8aHNq5qvJuIPj%0ACHmu/UaUrVsj3BnAP56WzJ2rb3yK8j5r166lXbt2gFZV9fVuppdJ+e6p3G3btmXjxo2sXbv2lcJ7%0Ajx49IjQ0lOqGsvtdunTBw8OD0NBQQkNDqVatGgCdOv23CdiePXv47bffcHFxoXz58gQHB+Pj4/PR%0AnzM5qRZEMomMicQz0JP+V62hdGlo3ZqdW+HBA/jI2mFJSgjBXLe5lFpciskek5njNgfy5qVd2Rus%0A9z7E2LE1aNIEHBz0jlQxdu/7Tf9TePjwIQcOHODixYsIIYiJiUEI8dbCeufOnaNYsWJvvV727Nkx%0AMzNj7969zJ8/P1GF8qSUuLu7v7EBkZ+f30dfM7moFkQyuXT/EhExEZS9HKrtHS0Ev/4K2bLBa/9u%0AdOOc3Zkerj1wP+mO1wMvAETbNvz0qD3pLGLo3h01q0kxSps2baJTp07cvHkTPz8/bt++Tf78+d8o%0A9w3aD+bhw4czYMCAd17zu+++Y/r06Zi+1LeaMWNGMmfOHHfdlStXUr16dTJlykSmTJk4cuQIoO0h%0A8YKbmxs//fQTUVFRAHh7e/P06dNEf+bkoBJEMjkbcBaAMrdiIF8+QkNh+3b48kswM9M5uJdMqTWF%0AtGnSMnyvYWetLl2wz/CMeQXmc+wYuLvrG5+ixGft2rW0aNHilWOtWrWK62by9fWNm+batm1bBg4c%0ASLdu3d55zUqVKsW7xeiKFSsYMWIETk5OeHp6Mn68tivjL7/8Qr9+/XBxcXmlC6tHjx4UL14cV1dX%0ASpQoQa9evYiOjk7sR04e8ZV4TakPYy73PWDHAGk9Oa2MEUi5Y4dcsUJKkPLECb0je9OMIzMkE5G7%0Ar+82HJghY0E2LHdfpk0rpa+vvvEpxkeV+045Umy579Tswr0LlDTLhYkE8uVjwwbIkwfKxb/jqK4G%0Alh9IwcwF/5v2OnAgIn9+Fj/rjKmppH9/bdc7RVFSN5UgkoGUUksQkZkACM2Ylz17oG1bMMaZbhZp%0ALJhVbxZXgq6w+PRisLCA0aPJdWkXkzt4sXOntuudoiipm0oQyeBu2F1CwkNwemgGtrZs3ZeOqCho%0A00bvyN6umUMzauaryfhD47Vpr506QY4c9L/aDxcXGDgQwsL0jlIxJlI1K43eh/4dqQSRDC7c0/Z7%0AdrodCfnysXUr5MwJZcvqHNg7vJj2GhoeyqTDk7RWxPDhpPE4wKJ+FwkIAMPYnKJgaWlJcHCwShJG%0ATEpJcHAwlpaWCX6PWgeRDF4kiBLXHhLuUIFdu7RfyI2xe+llztmd6VGqBwtPLaR3md4U7dkTpkyh%0A/NYx9O69lQULoHNnKFVK70gVveXKlQt/f39Syra/nytLS0tyvbZR2buoBJEMLt6/SO4Mucl8/Q47%0Ai9bi6VNt9XRKMLnWZNZdXsewPcPY/uV2GDQIJkzg+yOX+f13R3r1guPHUWU4PnNmZmbkz59f7zCU%0AJKa6mJLBhXsXKJmxCEREsPVeeaysoGZNvaNKmGxW2RhXbRw7fHaw6/ou6N8frK3J9L/vmTsXTp2C%0AFFR7TFGUD6ASxCcWExuDd7A3xU3skMBf1wpSrx58QDeg7gaUG0DBzAUZunsoURnTQ69esG4d7cvf%0AoFYtGDtWKxmiKErqohLEJ3bz0U0iYiIoGm7FFYrj/yAtL1UOThEs0lgwu95srj64yqLTi2DoUEiT%0ABjFrJgsWaPtpjxmjd5SKoiQ1lSA+sRc1jRyCBbvRii4ZS+2lD9HUoSm189dmwqEJPMxsCV27wvLl%0AONo9YMAAWLoUzpzRO0pFUZKSShCf2LUHWs35ov7h7DZrQrFi2grqlObFtNdHEY+YeGgi9Oihbaa9%0AZw8TJ4KtLQwYALGxekeqKEpSUQniE7v24Bo2aW2w8nmIR3TFFNl6eKGkXUm+dv2a/536H1fypIWs%0AWWHXLjJmhGnTtNlMq1bpHaWiKElFJYhP7FrwNYpmLcrf12wJl5YpOkEAfFfzO6zNrRm2bwTUqwe7%0Ad0NsLF26aHWlvvlGG5NQFCXlUwniE7v24BpFszpwMLAYaUxiqFpV74gSx9bKlgnVJ7Dr+i52VM0O%0A9+/D+fOYmGilwO/dg8mT9Y5SUZSkoBLEJxTyPIT7T+9T1CIXh2MqUzbvfays9I4q8fqV60cRmyIM%0AjdhClAkwZw7cv0+5ctre2vPmwTu2+1UUJYX44AQhhMguhPhSCDFSCDFbCDFNCDFUCNFICJEKfvwl%0AHa9gbQZT3rAMnKIs1UunjF2k3sfc1JzZ9WbjFerL/waU1wYe8uSBoUP54ZsQrKy0BdeqLI+ipGwJ%0AThBCiIZCiBlAD+AxsA9YBKwAjgNpgTFCiIlCCFWdB/AO9gbgybmsRGNG9TpGtHVcIjUq3Ih6Besx%0A0d6LYM9j2tZ48+eT7YuaTBr5nD17YMsWvaNUFCUx3psghBDWQogOgJeU8hsp5RQp5V9SytNSSh8p%0A5VUp5XEp5SYp5Wgp5UTAQgjR8JNHb+R8H/piIky4/k9eTIihUhMbvUNKMkII5tSbQ1hEGBPurIbl%0Ay2HnTrhyhX47G+PoKBk6FMLD9Y5UUZSPlZAWRIyUcrWU0je+k0KIN7axl1KeAHYJIT7rEm6+Ib7k%0AzpCbI1dy4JrmAhlyWOsdUpJyzOZI7zK9WXR6EZfvX9ZmNS1aRBqPA8xv6cG//8Ls2XpHqSjKx3pv%0AgpBSPhdCZHrHS+ItWi2ljJVSvpE8Pie+Ib7ky1iAf+7lo7rNJb3D+SQm1ZhEBosMDNk9RNsLoGtX%0AcHCg9rbBtGgh+f578PfXO0pFUT5GQscg/hRC/C6EWCiE6CGEMH/pnBqKfAvfh75YRxYgItacaoUC%0A9A7nk7BJZ8PEGhPZe2MvW722gomJthjC05PZTT2IiYFvv9U7SkVRPkZCE8RRKWUr4BvAFZjy6UJK%0AHcIiwgh6FkSEty2CWKq2y6l3SJ9M37J9KZGtBIN3D+Z51HPo2BFy5CD/ppmMGAFr1sDRo3pHqSjK%0Ah0pogsgshCgLRAEWqFbDe/mGaEM2gWdy4MQFMrdL4Uuo3yGNSRrcG7jjF+rH9KPTwdxc62rauZOR%0Ane+SK5e2h3XMZ93hqCgpT0ITxGCgEtq01r1AgjrUhRApfN3wx/N9qCUIH+/SVM/lq9UtSsVq5KtB%0AuxLtmHZkGjdCbmgr5mJjsdrwCzNmwNmz2kQnRVFSjoQmiEKADzBeSrlOSrkyge9r83FhpXwvWhAR%0ADx2pVi+tztEkj1l1Z5HGJA1Ddw+FggW1bfOWLaNdmxiqVIHRoyE0VO8oFUVJqIQmiEmANfC1EGLF%0A214khNgqhJgvhOgihChBAva8FkIsF0LcF0JceunYRCHEHSGEp+GR4tZU+D70JV1MRojISOVOBfQO%0AJ1nkzJCT8dXHs8VrCzt9dmr1v//9F/HzUhYsgOBgmDRJ7ygVRUmohCaIvVLKDVLK8VLKLm97kZSy%0AKTAHbaV1OyBvAq79K1A/nuNzpZQuhseOBMZpNHxDfLF8nJc83CR7SVu9w0k2gysMpohNEQbuGkhE%0A4wZQowaMGUOpvA/p0QN+/BGuXtU7SkVREiKhCaKSEOIPIcRSIcTQd71QSnlTSrlZSjlWStnofReW%0AUnoADxMYR4rhF+pHxP2ClOMUZM6sdzjJxtzUHPcG7lx/eJ05J+bCggVav9Ls2UydClZWMHiwqtOk%0AKClBQhPEJSllS6APsP8TxvOy/kKIC4YuqLf+hBVCfC2EOC2EOB0UFJRMob1brIzl1qNbPA0qQjnr%0AK9ragM9IvYL1aFmsJVP+nsKtPBm1PVZXrsTWJpaJE2HPHti2Te8oFUV5n4T+5GoshOgBFJBSnv+U%0AARn8BBQEXIAA4K0FG6SUS6SUZaSUZWxtjaMrJyAsgKjYKAjNSznbf/UORxdz6s0hVsYybM8w6NQJ%0Abt8GDw/69YNixWDIEFWnSVGMXUITxBfAbaCFEGLpa+fiLbWRGFLKe1LKGCllLLAUKJfU9/iUbj66%0ACYB4lIvSue/rHI0+8mbKy+gqo9l0ZRO7ndKBtTWsWoWZGcyfDzduwNy5ekepKMq7JChBGH5g75ZS%0ATpdS9nztXJL3nwgh7F/6sgUJXHdhLG6Gagmi4FMTrHNk0Dka/XxT+RscbBzos28Iz1o3gw0bIDCQ%0AunWhWTOYOhXu3NE7SkVR3tazbv0AACAASURBVCYh5b6zCyGcPuSiQghTIUTdhFRzFUKsRdtPwkEI%0A4S+E+AqYIYS4KIS4ANQEhnzI/fX2b6gfABVDAyBbNn2D0ZFFGgsWNV7Ev6H/MqWBFURFwddfg5TM%0Anq19OXKk3lEqivI2CanmGgjECCGGCCGaCSGyvO21QojCQoiBwFeAR0KquUop20sp7aWUZlLKXFLK%0AZVLKTlLKklJKJyllUylliqp0d+n2TXhmQ5VnJ8FIxkX0UiNfDbo4d2Gm13IuTx6ojU6vWEHBgjBs%0AmLYZ3fHjekepKEp8EtrFdFlKORdtwHiwEGKNYdrrNsPiuE1CiJWAG7DeMHAc8SkD193du5A3L3h7%0Av3Hqyt2b2gA1Jz/rFsQLs+rNIqNFRnplOUps9WrafqS3bjF6NOTIodVpio3VO0pFUV73QeMHUsqT%0AhsVyX0opW0opmxh+w29t+K3/RynlvU8VrFHx9YVbt+DixTdO3X58E5OwPDhy+bNvQQBkTZeVmXVn%0AcvT2UZaPbqBlg86dsTZ9zvTpcPo0/Pqr3lEqivK6z2uCflKKjNSeHz165bCUklD8yI49ZkSrFoRB%0AV5euVMtbjRHnpnPPfRp4eICbGx0ahVKxIowa9ca3UlEUnakE8bHekiACHj0g1vQ5hS0Mm/CpBAFo%0Ae1gvbryYp5FPGZbhOKxbB8eOIaZPw90dgoJg8mS9o1QU5WUqQXysFwnitfKkB89pU1xLWxi+taqL%0AKU7RrEUZWWUkqy+uZl+ZLNoK6zVrKF0qlu7dtfUR167pHaWiKC98dIIQQlgIIb4UQowWQox/8UjK%0A4IzaW1oQxy7fAqCqaRiYmUHGjMkdmVEbXXU0hbIUovdfvXnWrpW2wvroUb7/HtKl01ZYqzpNimIc%0AEtOC2AI0A6KBpy89Pg9vSRCXbvkDUDHigda9JJJ8oXmKZpnGkiWNl+Ab4sv4zJ5aVli9mmzZYMIE%0A2LULtm/XO0pFUSBxCSKXlPILKeUMKeXsF48ki8zYvSVB3Hjgj4ixINu9R6p76S1q5q9Jr9K9mHt2%0AISfaVYHVq+H8efr3BwcHrRURkbonSStKipCYBHFMCFEyySJJaeIZg5AS7j2/TXqZC3E/SCWId5hR%0AdwY50+ekW0lfwm0yQr16mPvfYN48uH5dG49QFEVfiUkQVYAzQggvQ1nuF6UxPg/xtCBu3oSotP7Y%0Apc2lFRnKmVOn4IxfBosMLG2ylGuPfJk0oyE8fw6jR1O/PjRurM1oCkhR6+cVJfVJTIJoABQG6gFN%0AgMaG589DPAni/Hkggz8FbHJoP91y59YnthTCrZAb3V26M/Pack4PbK0V87tyhblztW/vqFF6R6go%0An7ePThBSyptAJrSk0ATIZDj2eYgnQZzzjIUMd3DMnFlbLZwrl07BpRyz3WZjZ21HN7sTRKRPC1Om%0AUKiQNg6xYgX884/eESrK5ysx01wHAauBbIbHKiHEgKQKzOi9nCAM8zJPXg4C0yjyS0vtnGpBvFcm%0Ay0wsbryYSw+vMrWfk9aKuHOHMWPA3h4GDFB1mhRFL4npYvoKKG+ozTQeqAD0fM97Uo8XCSIqSus/%0ABy743QYg9xPDt1W1IBKkcZHGdHTqyA+Wp/G0jYGlS0mfHqZNg1OnVJ0mRdFLYhKEAF4u5x3DJ9hd%0Azmi9SBAAjx7x+DHcCdPWQOR6GK0dVwkiwebXn49NOhu6dkpP5LIlEBVFx45QuTJ88w0EB+sdoaJ8%0AfhKTIH4B/hFCTBRCTAROAMuSJKqU4LUEceECkMGQIAKfgZUVZMqkT2wpUJa0WVjceDHnrcKY4BAA%0Af/yBiQn89JM2k/jbb/WOUFE+P4kZpJ4DdAceGh7dpJTzkiowoxcV9d+fHz2Km8FkZmKG7a1grfWg%0AVlF/kGZFm/GVS3emV4EjC4ZDVBQlS2oD1suWwdGjekeoKJ+XRBXrk1KekVIuMDzOJVVQKcJrLQhP%0ATzDP6k+uDLkw8b+jBqg/0tz688hvkZ1OZf15vHgBoJXgyJ0b+vR5NS8rivJpfXCCEEIcMTyHCSEe%0Av/QIE0I8TvoQjdTLCSI0lPPnIV12f3JmyKkVoFPjDx8lvUV6VnbYxK1MMPjIWHj+HGtrbWX1xYuw%0AYIHeESrK5+ODE4SUsorhOb2UMsNLj/RSygxJH6KRiozUxhmA6IePtY3l0t8hp7VhkZxKEB+tUp7K%0AjMrXiV+KhfPH/7SZ082bQ6NGWmvi9m2dA1SUz0Ri1kFMT8ixVCsyMq7Wko+vCeHhkmdp7pJDZNAm%0A7qsupkQZ3+lnXB9b8/WDXwgI9kMIcHfXvrWDB+sdnaJ8HhIzBlE3nmMNEnG9lCUyErJkARMTLt6w%0AAovHRMpn5IgyLJJTLYhEMTc1Z1XVuTwzjaXzWEdiV60kf34YNw7++EOVBFeU5PAxYxB9hBAXAQdD%0Akb4Xj3+Bi0kfopGKjAQLC8iYkSu30yMyaJXlctwN084XLapjcKlDseY9mJ+7J/uyP2Pmos7g7s6w%0AYVCsGPTvD8+e6R2hoqRuH9OCWINWe2kr/9VhagKUllJ2SMLYjFtkJJibawnivg32Re4CkMPTF/Lm%0Ahfz5dQ4wdejx9WLaFmvNmDqC4zMGYv7nBn76Cfz8YNIkvaNTlNTtYwapH0kp/aSU7YHHgB2QFygh%0AhKiW1AEarZcSxOWH9mQvbEgQR85D7dpqDUQSEUKwpOnP5M6Uh/YdzAkd0JPq+W7y1VcwezacPat3%0AhIqSeiVmkLoH4AHsBiYZnicmTVgpgCFBRGWwwftJDjLm0hKE/d0wLUEoSSajZUbWtl7HnXSxfF37%0AGbJLZ2bOkNjawldfqbURivKpJGaQehBQFrgppawJlAJC3/2WVMSQIHzy1iFapsE8sz/psSB9JFCr%0Alt7RpToVclVgau2pbHSIZukTDzLvWM3//geenlpLQlGUpJeYBBEupQwHEEJYSCmvAQ5JE1YKYEgQ%0AV3LUASA2+io5npmAoyNkz65zcKnT8ErDqVegLgMbCs5NG0yL2o9p1QomTgQvL72jU5TUJzEJwl8I%0AkQn4E9grhNgCfF4bBpmbc9mkJIJYngRfIMe959C2rd6RpVomwoRVLVdja2VL69rBhKxcyo8/Qtq0%0A0LOn2jdCUZLaRyUIIYQABkopQ6WUE4FxaJVcmydhbMbtRQvihiUFLO4QGHGfHGFoneLKJ2NrZcvG%0AL//kdkbo4jWNbHaxzJ4Nf/8NS5boHZ2ipC4flSCklBLY8dLXh6WUW6WUke94W+ryogVxGYrlfszd%0A9JDDriDkzKl3ZKlehdwVmYMb22weMH33eLp10+YFfPMN+PvrHZ2ipB6J6WI6K4Qom2SRpDSRkUSZ%0AWuLtDQUrxhKRBnKUr6N3VJ+Nfi2n0f4ijP3new78u58lSyA6Gvr2jdsBVlGUREpMgigPHBdC+BpW%0AUl8UQlxIqsCMXmQkvk+zExUFdtW1NQ85yqjZS8lFODuz5HIBij4yo/36NpiZX2bypFi2bYM1a/SO%0ATlFSh8QkCDegIFALbSV1Y8Pz5yEyksuPtHpLGXNpZTbsre31jOjzIgTWcxfy+7Z0hIeF0GJyCXod%0AakzFiloZjrt39Q5QUVK+xCSIvlLKmy8/gL5JFZhRi4mBmBiuhNgjBJhnCQTAPr1KEMmqfn2KHvdh%0ATcbunLWHr9Pu5Jcp/kREaLOaVFeToiSO7tVchRDLhRD3hRCXXjqWRQixVwjhY3jOnIg4k55h6e7l%0AB3bkywchkVqCyG6t1j8ku6xZafztMqaWHsHakvDnke5Mnw47dsDy5XoHpygpW1JVc72YiGquvwL1%0AXzs2EtgvpSwM7Dd8bTwMu8ldeWCLoyMEPgnEyswKa3NrnQP7fI1sPJ1292wZFbuXfHW2UtP5IYP7%0AROB3+aneoSlKipVU1Vwb85HVXKWUHsDD1w43A1YY/rwCY1tfERlJNKZ43c9C8eIQ+DRQtR50JoRg%0AWenvcAmEjr81Y/SdkoioCLo3C1YL6BTlI310NVegG1AZ6AB0AfoLIcYnUVx2UsoAw58D0SrGxksI%0A8bUQ4rQQ4nRQUFAS3f49IiPxpSCRMaZxLQiVIPSXrvNX/On0PZYWVvQeHM13JWdx0DcPP86L1js0%0ARUmREjMG8Sfab/rRwNOXHknKsCjvrcONUsolUsoyUsoytoYtQD+5yEiuoW0IVLQoBIQFqARhDMzM%0AyNN3FFt67OMOj9nYZRP10/zBtyPh8mW9g1OUlCcxCSKXlPILKeUMKeXsF48kiuueEMIewPB8P4mu%0AmzQiI/Ey1CV0cFAtCGNTIVcFfmv+G8eeXMW8U2/SyxC+/FISHq53ZIqSsiQmQRwTQpRMskhetRWt%0A2wrD85ZPdJ+PExWFFw7YZQzH0iqCkPAQlSCMTBvHNkyvM52teYOoUb0CFy4IRo/WOypFSVkSkyCq%0AAGeEEF6JWUkthFgLHEebFeUvhPgKmAbUFUL4AHUMXxsPQwvCIdcT7j29B6gprsZoRKURfO3yFRur%0A3qBmnb7MnQt79ugdlaKkHGkS8d4PXvMQH8PWpfEx3m3ZDAmiRe5nBD5RayCMlRCChU0WcfO8B/sq%0A/USeiDp06dKSCxcguYarFCUl++gWxOurqF9aTZ3qPXwQywNsccgboRKEkUtjkoYNfQ/iHJyG+9Xb%0A8iDdEb76Sq2yVpSESMye1EII0fHF1FYhRB4hRLmkC814ed/QGl4O+SNVgkgBMmTNyU6XWeR6FINZ%0Ah4Zs++cS7u56R6Uoxi8xYxD/AyoCL7qIwoCFiY4oBfDyswDAoUBUXILIZpVNz5CU98jWfQB7TxQm%0AU1Q4lj3cGDbZj1On9I5KUYxbosp9Syn7AeEAUsoQwDxJojJyXjctSUMU+fJKAp8EYpPWBnPTz+Kj%0Ap1wmJuRr0J7dv0ZjYf0UOtWjVef7hIToHZiiGK/EJIgoIYQphkVsQghb4LMoauB1Ox0F8cXMylyt%0AgUhJGjWiZKBke7ZBmGS+ze0abnTsGaLGIxTlLRKTIBYAm4FsQoipwBHghySJysh53bXGAS8wVwki%0ARSlTBmxtqXzgOlvab8Y0+xV2ZHFj+rzHekemKEYpMbOYVgPfoCWFAKC5lHJDUgVmrGJi4HqgShAp%0AkokJNGgAu3ZRP39dfv9iIyLHOUZdbsjBo0/0jk5RjE5iZjGtAAKllAullD8CgUKIVF+B/9YtiIhO%0AgwNeSDMzlSBSmhYt4OFD+P57mhVtyvKGayHncRr81gS/O8/0jk5RjEpiupicpJShL74wDFKXSnxI%0Axs3LS3t2wIswEcnz6OcqQaQkzZpBx44wfjxs20bXcq2ZWmYlEfaHcZ3RgsfPnusdoaIYjcQkCJOX%0Ad3oTQmQhcSuzU4SXE0RglLaNhdqLOgURApYsAVdX6NoV/P0Z3eRLemRbRkjmvZT4vilPI9UmQ4oC%0AiUsQs4ETQojJQogpwDFgZtKEZby8vCCT5XOy8oDACC1BqBZECpM2LaxdCxER0KkTxMaytG836j37%0AldumByg9tyFhEWF6R6koukvMIPVvQAvgHtogdUvDsVTNywscbIIRQGD4A0AliBSpSBGYPx8OHYJf%0AfgHgr6mdKXZ1NV7PjlJlsRuPwh/pG6Oi6Cwxg9QWgAuQAbABWifhjnJGy8sLHLLcB1NTAp9p21So%0ABJFCde8OVarAyJHw8CFmZnDQvR1ZDqznQvApaiyvw8Pnr++Gqyifj8R0MW0hGXaUMyZPnsCdO+CQ%0A8V7cFFczEzMyp838/jcrxkcI+PFHbVbTeO13Gzs72D23FWZ//MH5exeourwadx7f0TlQRdGHse4o%0AZ5R8fLTnIukD4hKEnbUdJiIx30ZFV87O0Lcv/PQTeHoC2nq6NROaIFfuxPv+TSovr4x3sLfOgSpK%0A8jPWHeWM0vXr2nMR67tqkVxqMnky2NhAjx6wZQuEh9O6NUztUYvopYd48OgZlZdX5szdM3pHqijJ%0ASvcd5VKSFy2IgpZ3VIJITTJlAnd3OH8emjeHVq1ASkaNgs51S/PU/QhEWlFjRQ3239ivd7SKkmwS%0AkyAaAIWBekAToLHhOdW6fh1y5AAr+eS/BGGlEkSq8MUXEBoKU6fCjh2wYkXckokqxYoQNu8Y2czz%0A0WB1A1ZdWKV3tIqSLNSOch/AxwcKFQIiI4mxMOP+0/uqBZGaWFlpM5qqVoXBg8HPDwsL2LwZcmXM%0AQcgcD1yzVqHT5k5MOjQJqcrAKqlcokZXhRDOQoj+hodzUgVlrHx8oHBhIDKSYGtTYmSMShCpjYkJ%0A/Pqrtidpu3awYgVZV89n9+oHmEVnJmDmLtoU7sLEwxPp8mcXIqIj9I5YUT6ZxKyDGASsBrIZHquE%0AEAOSKjBjExYG9+4ZWhAREQRaa8dVgkiFChSAn3+Gf/7RynEMHkzBqjnY0XwJD4PM8JrxC2MqTmbl%0AhZW4rXJTayWUVCsxLYiv0HaVGy+lHA9UAHomTVjG58UMpsKFgSdPCMislZ1SCSKVatMG/v4bLl6E%0AK1egdWtKL+nFHyUmcOUyHP1hLL80Wc1x/+OUXVqWS/cv6R2xoiS5xCQIAcS89HWM4Viq9CJBFCoE%0AhIURkEH71tmnV4X6Uq0qVaBECShWDFavhnnzqOs5k19lVw4dgu1flmB/u708i3pGhZ8rsPnqZr0j%0AVpQklZgE8QvwjxBiohBiInACWJYkURmhF1Nc4xKE6mL6vAgBgwaBjw8dBmRhdoGFbPJy4ucakZzs%0A8DeO2RxpuaElEw9NJFZ+FjvvKp+BDy7PLYQoBNhJKecIIQ6hrYcAGAik2poE16+Dvb020YWwMALT%0ApSWDRQbSmaXTOzQlOeXKBXPnMnQuPGl6mgnb6pC26j4OXT5Enx19mHR4EucCz7Gi+QoyWWbSO1pF%0ASZSPaUHMAx4DSCnPSikXSCkXACGGc6lS3Awm0FoQ5pFqH4jP3LgtZfi2ylEWXa/DmAZeLG+ynPn1%0A57PDZweui105ffe03iEqSqJ8TIKwk1JefP2g4Vi+REdkpK5fN3QvRUfD8+cEmIWr8YfPnBDww8EK%0ADMy9mbkHXJiQ+xcGpqvJ393+JkbGUGlZJdz/cVfrJZQU62MSxLvazWk/NhBjFhYGgYH/zWACCDR5%0ApsYfFEQaU+ZddaNn5ctMCfiK8WV3Uv5mLOd6ncOtkBsDdw2k7aa2am8JJUX6mARxWgjxxnRWIUQP%0AIFVWM/P11Z5fDFADBMgw1cWkACCs0rHIw5HubcOYHPENI2ucIPPhU2xpt4UZdWaw+epmSi8pzdmA%0As3qHqigf5GMSxGCgmxDikBBituFxGG1dxKCkDc84vJjBVLgw8PgxYebwVEaoBKHEMTGBpWvT06fL%0AM2ZED2VwI2/Ehk2MqDyCw10PEx4dToWfKzD9yHRiYmPef0FFMQIfnCCklPeklJWASYCf4TFJSllR%0AShmYtOEZhxdrIAoWRBugTq99rcYglJeZmMDCX9IxuE84C2IH0KddCLELfqRy7kqc732eZkWbMXL/%0ASGqsqMGNkBt6h6so75WYYn0HpZTuhseBpAzK2Pj4aFNcra3RpriqNRDKWwgBcxZa8u3QKBbTi+6D%0ArImuVQ+b455saLGWlS1WcuHeBZwXObPs7DI1gK0YNbUVWgLEzWCCVxbJqS4mJT5CwA+zzJg4IZYV%0AdKXFkWE8q9MEUbEiHfM15WKfi5TJUYYe23rQfH1z7j+9r3fIihIvlSAS4I01EKqLSXkPIWDCRBMW%0ALoTtMW7UKfgvD8/6QevW5Elnz/7O+5lTbw67r++m+MLirDy/UrUmFKNj1AlCCOFn2KnOUwihy6qj%0AF1NcX29BmJuYk9kysx4hKSlI376wYYPgzG07qth5c3vvVejVCxMEQyoO4czXZyhiU4TOf3bGbZUb%0A/4b8q3fIihLHqBOEQU0ppYuUsoweN38xxfXlFkSgNWS3tkOIVFubUElCrVvD7t1w52lmKqa/xIVf%0ATms71wGO2Rw50v0IPzb4keP+xynxUwlmH5tNdGy0zlErSspIELp6pUgfGCq5CuzT59AtJiXlqVED%0APDxAps9A5TT/sG38KW2/CcBEmNCvXD+u9L1C7fy1Gb53OBV+rqDWTSi6M/YEIYE9QogzQoiv43uB%0AEOJrIcRpIcTpoKCgJA/glTLf8FKCUOMPyodxdoaTJwUOJcxpJjczu8kh5LPncedzZ8zNlnZb2NB6%0AA/6P/SmzpAy9/+rNg2cPdIxa+ZwZe4KoIqV0BRoA/YQQ1V5/gZRyiZSyjJSyjK2tbZIH4OMD2bMb%0ApriC1sVkpWYwKR8nZ07wOGpKq6pBDA/6lp4OHkSG/bdtqRCCNo5tuNb/GoPKD+Lnsz9TxL0IC08u%0AVN1OSrIz6gQhpbxjeL4PbAbKJXcM16+/NP4ARD55xIO0sWoNhPLR0qWD9YfsGNvoLMv83aiT15tA%0An7BXXpPJMhNz68/lfO/zlLIvRf+d/Sm9pDSH/Q7rFLXyOTLaBCGEsBJCpH/xZ6AekOz7Ovr4vNS9%0ABNwLDwZUC0JJHBMTmPyXK2t6HOB0SEFciz/nyAbDdiox/5XicMzmyL5O+9jUZhOh4aHUWFGDNhvb%0A4BPso1PkyufEaBMEYAccEUKcB04C26WUu5IzgCdPXqriahAQHQKoNRBK0mi/tBb/LLmAVWwYNb/I%0Axvzii5Fp08H27XGvEULQqngrrva7ysTqE9nps5Pi/ytO3+19CXySKqvbKEbCaBOElPKGlNLZ8HCU%0AUk5N7hjeGKAGAmO0ss2qBaEklZI9K3D6FDSyPszgq71ob/E7YR16w7lzcO8e3LgBT56QziwdE2pM%0A4PrA63zt+jVLzy6l0IJCTDg4gbCIsPffSFE+kNEmCGPwIkG80oIQ2n4QagxCSUoZXQvyx4Pq/DAl%0Aho3PGlEq7DAnXXtpMyQKFgQbG2jWDAICyG6dnYWNFnKl7xUaFWnEdx7fUXBBQeYen8uzqGd6fxQl%0AFVEJ4h1erIEoWPC/YwGmzxES7Kzt9AlKSbVMLMwYOcaUw4cFUdlzU9n0BD80PU7Msl+hXz/Yvx+q%0AVYNbtwAobFOY9a3Xc7LHSUralWTonqEUmF+AOcfnqEShJAmVIN7h+nXtF7j0htpLSEmAWQS2pCON%0ASRpdY1NSrypVwPOSGS1amjB6awXqruqC/9A5sG8fBAVB1apw5gx8/z1s307ZnGXZ33k/h7sexjGb%0AI8P2DCP//PzMOjaLp5FP9f44SgqmEsQ7eHu/2r1EeDiBVhJ7k4y6xaR8HjJnhvXrYflyOHkSSpSA%0AFV4VkPsPwNOnUKYMjBkDTZrA/PkQG0u1vNXY33k/f3f7Gyc7J0bsHUH++fn5/u/vCXkeovdHUlIg%0AlSDewccHihR56YChkmv2NO/alltRkoYQ0K2bNlZdsiR07QqNx7tyZ+Mx6N8fTpyApk1h8GBwcoLN%0Am0FKquSpwt5Oezna/Siu9q6MOTCG3HNzM3jXYG6G3tT7YykpiEoQb/H4sTaB5JUWhKGSq72FjW5x%0AKZ+fwoXh8GGYNw8OHgTHFkX4tbQ7slx5+P13WLUKpISWLaF2bRg2DGbPptJf59l1yQXPGutoUawF%0AC08tpOCCgnz5+5ecCzin98dSUgCVIN7ixQD1yy2I2MePuGcN9mmz6ROU8tkyMYFBg+D8ea010a2b%0Alguu+ZhChw7g6QkzZ4K/P/z0EwwfrtUanz4d51b9WFlyAjcG3mBwhcH85f0XrktcqfFrDTZe3khU%0ATJTeH08xUipBvIW3t/b8cgvi4V1fokzBPlNufYJSPnsvWhOLFmldT05OMHYsPI8205KCt7c2RvHw%0AoZYsXvxDrlyZ3N0HMyumNreG3GJGnRncfHSTtpvakm9+Pr47/J1adKe8QSWIt/Dx0fqAX5niGqgt%0AjMieLb9OUSmK1pro1QuuXYN27bStJRwdYds2racJIbRR7pw5tYyycydUrKiNdjdsSKYmbRix4DTX%0ACy1gW/ttlMxWkgmHJpBnbh7a/96eg/8eJFbG6v0xFSOgEsRbeHtD7tyQNu1/x24/0HYPyp3LUaeo%0AFOU/dnbw22/auISlpTZeXbcuXLjw2gvLloU//9TmbY8fD3fugIcHpo2b0vibn9l1ODfeFdfQv1x/%0Adl3fRa3falHYvTBTPaZy5/EdXT6bYhxUgniLN2YwAbceaQuU8uQopkNEihK/GjW0sYkFC7Rup1Kl%0AoGdPrY7YKywsYNIkuHIF/Py0weyzZ2HjRgrX78Ccfabc7XuDVS1WkTdjXsYeHEueeXlotKYRv1/5%0AnYjoiHjurqRmKkHEQ8p41kAAt54FYBYD2VWhPsXImJnBgAHaLzYDB8Kvv2r/fseNg9DQeN5gYQGz%0AZmmrsm/f1jLKrFmkrViVDtfMONB6G9cHXGdUlVGcDzxP642tyT47Oz239uTAvweIiY2J56JKaqMS%0ARDyCg7X/VK+3IG7GBJMr3BwTob5tinHKkgXmzoXLl6FBA5gyBQoUgGnTtLHreKVPD4sXw44dEBYG%0AX3wB1tYUdKzClFF7ubkxFzt3ZKFJSDbWXVxL7d9qk3tuboZu68/pu6eRUibrZ1SSj0hNf7llypSR%0Ap0+fTvR1jh+HSpXgr7+gUaP/jlcdaI2pmQWHZgcn+h6KkhzOndNmOe3YoY1ZjBihDXDH7ZD4upgY%0AOHQIjh6Fmze1R0yMlnm2beMZUfxVOzdrs9xlR4EYItNA4TR2fFGxJy2KtaBU9lIIIZLzIypJQAhx%0ARkpZ5o3jKkG8acUKbdXq691MeYenoYbIz4qZarMWJWU5dkzrbjpwQJvgNGCA9sia9QMucvu2tihv%0A/34oVoyQXDb84bmWNebeHMoviBWSvBny0LxwE1qUaEPlPJVVzbIUQiWIDzB2rNYkf/5c69sFiI6O%0AxHKyBaNiKzF58tFE30NR9PDPP9q/7T//1LY+7dlTG6vO/bFLe6KjYcIEghbOYFuBaDYXhb0FISIN%0AZI0yp0l0AVpEF6JW62+wqlA1ST+LknTeliBUZ3o8vL21ftsXyQEgwP8aMSaQJ30u/QJTlEQqX14r%0A2XT5MrRuDT/+qK31LgVGkwAAEolJREFU6dhR61r94N8X06SBqVOxPXON7o3Gsq3k9zwwH8vG+zWo%0A52/B7yZe/L+9sw+uujrz+OchgSTknSSQkJAQIAUCAkZkEakKKkLX6rBri9Zx0UWdad3RtduuWt1x%0AV7czdmZH1xbbqVV3Z+rrSq2K4FsFRaTKmwgEEsgLJkAIBAIhCRBIzv7x/G7uTbhKXm644eb5zJz5%0A/X7n93Kfc0/y+95zznOec0PiO6StuIJ5d0Tx1Nw4Si7Nx91ysxrSZvMt+jPWggjCxRfDyJEdVn1k%0A7ZoX+e7q23gv+wGuu/OJXn+GYfQHvv4annxSvZ4aGqCoSOMA3nxzxzlAPaWltYVPdqzk3RVP827z%0AVkqijgAwumEQC0rbWEABcxY/SsLVC3ScwwgL1sXURZxTp4677lJvEB8vv/YIt5b8kh2XvMDE6+/o%0ApaWG0b9obNThhaVLtXUxbBgsWQJ33nm2N19v2HN0D++Vvce7u1byUdkHNLlTRLfCpfth7olM5gwa%0Ay6yoPOL+bhHMnw9DhuiNp09DSwvEx4fOGKMdE4gusn+/Rih45hmNdebjid/+iIcOvcLxG78gYdqM%0AXlpqGP0T5zTW09KlOk7R2qoefbffDj/8ISSHcCmUU2dOsbZiNR+te4nVX3/MBreXVoEhrXBZNcyt%0AHcpVKdO4dMM+4iqqNcbINdeoG+4NN5zd4nBOx0QC+4aNLmEC0UU+/hjmzIEPP9S/RR8/eWI2r9V/%0AxuGfHYSMjN4ZahgXAPv3w0svaffTjh0azmPhQli8WCPJRofYQanhVANrq9ayqvwvrNr6FluaK3AC%0Ag9uEIhnJrNOZXL72a2ZtriOrEUhJgbw8/X88eVKNPHJEBSIhASZOhAcf1AkhoTY2wjCB6CJ/+APc%0AfbdGIsjL8+fPf3QsB2sr2PzbVv0lYxgDBOdg40YVildegfp6fScvXAg/+IGG+uiL9++RE0dYW7WW%0AddXr+Kz6Mzbs28CpVg33kS/DmHUijcsPxHDZ/kFMOp3C4LHfgdxcaG7WCX8rV0JlpYrF+PE6ezw1%0AVX17hw/X9b1nz9Zm0QCfu2EC0UV+/nP4zW/0byxQB/L+LZHLK8/w8osnemmlYVy4nDqlzhuvv67R%0AY5ua9H3rE4srr/QPG4SaltYWvqz5ks+qP2sXDV+I8pioGKZlTuOSrEuYPnI6l4y8hMKUAqKXr9Bo%0AhpWVOoZRXw91dboa2CkvtlRiIkydqi2O1FTNz8zUroScHBWb3bs12GFzswpOYaHGWh8xom8Ke54x%0Agegi11+v4WkCI2I2njpO4hNJPL57FI+8WNVLKw0jMjhxQiOJB4pFYiLMm6f/RwsW9O370znHnqN7%0A+Hzv52yq2aRp/yaOtxwHIDY6tl00irKKmDJiCoUZhQwdPFRFYM0a/UevrNSghRUVKiCxserS1RWy%0As9Vf+NprVWDy8iAqSptdR49CUpIe93NMILpIfj7MnKlNaR+blv2a6cX3sSzjHv7+J0t7aaVhRB4n%0ATsAHH2jrYsUKHb8AmDFDw9Vcc41GHe/r8eM210bZkTI27t/Ipv2b2Fizkc01m2lsaQRAEArSCrho%0A+EVMGTGlfZufmt8xxtqBAzr9/NAhnVFYUADjxukL/+hR2L5dxeXTT7XAvtZIbKx6WjU16bhIYqIu%0AAdjaqtf4UlSUtkRycnSWYm6uik1Li6bkZO3CaG3VuSKtrZqc03Pp6ZCW5k8xMb363kwgukBjo9bn%0A44/rbGqcg4YGXrx7JrcVllB81xYKR04NncGGEYE4pyugrlih8czWr9e8hATt9r/6apg7V3tozsdw%0AXmtbKxX1FWw7uI2ttVvbt+VHynHo+y9+cDwTMyYyIX0CE9ImMCF9AuPTx1MwrICY6HO8fI8fh23b%0AYOdOTSdP6iSSzEztliop0X63mBh/amvTVkp1tab6+t4VMiFB1yefN69Ht5tAfBuPPQYvv8yGE5OZ%0AUbWMN7LuYWHce9pP2dTEw3PhV1cMovmREwyJ6qMOVsOIUA4f1mGAVas0jJNvFdS0NHWh9aXp0/XH%0A+vmiqaWJ4kPFbKtVwdhRt4PSulKqG6rbrxkkg8hPyWd8+vgOwjE2dSxZiVmhi+zc2KgLOcXGajPr%0A2DFV1agof/Kp6bFj+qXW1enWt//jH/d40so3CYT5foE286ZNo7jySqiCSUUxkDxTPR2ys9kZtYxx%0Ag4+aOBhGD0hL0276m27S4717VSxWr9ZenOXLNT86WqMY+ARjxgzt0u8rB6P4IfHMyJ7BjOyO85oa%0AWxrZdXgXpXWllNSVUHK4hNK6UlZVruLkmZPt18VGx5Kfks+Y1DGMSR3D2NSx7fv5qfk61tFVfJ5W%0APkaO7G3xQoK1IALweTA1NXUcV5r4jDY9/7zozyGw0jCMQOrqNA7UunWa1q/XXhpQp6KiIhWOoiJN%0ABQXh8TRvc21UHauitK6UivoKTUcrKD9STnl9efs4h4+shCzyUvIYlTSK3ORc/zZ5FKOSRjE8fni/%0ACY1uLYguUFwMEyZ0FIfTracpO1LGwgkLw2eYYUQw6enw/e9rAo2qsWULbNqk61ls3qzLqba06Pn4%0AeB2/mDRJU2Ghpuzsvp3OMEgGMTplNKNTRp91zjnH4ROHqahXwaior6C8vpyqY1V8VfsVy3ct79D6%0AAHXNzUnK6SAaIxNHkpWQRVZiFpkJmWQmZBIbHdt3hToHJhABFBfrvJlAdtbt5EzbGQozCsNjlGEM%0AMAYPVo+nSy/1550+reO/mzdr+uorDQb73HP+a5KS/GLhczoaO1ZTUlLf2iwipA9NJ31o+lldVuAX%0AkKpjVVQfq9ZtQzXVDbq/unI1+47vo82dHd02NTaVzIRMshKzyEpQ4WjfekIyPH44w+KGhXy1SxMI%0Aj4YGnf8waVLH/A/LPwTgqtFXnX+jDMMAVDSmTNF0++3+/EOH9Ifdjh2aiovVc+rgwY73Z2SoYASK%0ARl6eephmZ/e9+22ggBRlFQW95kzbGQ41HeJA4wFqGmuoOV7Tvu/brqteR01jzVmtEYDltyzn+u9c%0AH1K7TSA8/vpX3U7v1Av3btm7TB4+mZwkWwfCMPobGRka6uOqqzrmNzTovLeyMigv928//lij1gYO%0AvYqoR2purgpGYMrK0sl+mZnfskxriIgeFK2thMQsLubib7zOOUfDqYZ20ahtrKW2qZapI0Lvgm8C%0A4fHJJzr2MGuWP6+xpZFPqz7l3hn3hs8wwzC6TVISTJumqTMnT2qstaoq/zQE3/62bRrCqbn57Pvi%0A4/1i4dv69jMyNLhsWppuhw0LzXoawRARkmOTSY5NZnz6+HPf0AtMIDzWrNHWQ+CvhNWVq2lpbWH+%0AuPnhM8wwjJASG6vOKBMmBD/vnAaF3btXJ1TX1uo2cL+0VN8Zhw9/8+fExfnFwiccvm1ysopY55SY%0A6N+Piwt/DMF+LRAiMh94GogCnnPO9clSbs3N6lp3//0d81/e/jLxg+OZnTs7+I2GYUQcIv4IFlPP%0A0WvT0qLjHXV1KipHjqhoBG59+yUl/rzTp89tR1RUR+FITNRWTGAaOtS/v2iRjq2Ekn4rECISBTwD%0AXAvsBTaIyNvOuR2h/qzPP9cKu/JKf96zm57l1e2v8ovZvzj3VHvDMAYkQ4boPNucbgxROqfdXMeP%0A61iJL3XluLlZB+abmjqm1lbtARkwAgHMAMqccxUAIvIqcCMQcoH45BOQhEP8tPxKfvaMxqGvbapl%0A/rj5PDbnsVB/nGEYAxgR7T6Ki9NgDb3FOW3J9EXQ2P4sENlAdcDxXuBvOl8kIncDdwPk5ub26INy%0Ac+FHi6JpyZwMQOKQRCYPn8ydRXcSNaj/h+o1DGPgItLrYK7fSH8WiC7hnHsWeBY01EZPnrFkCSxZ%0Akgr8XyhNMwzDuKDpz2tn7gNGBRzneHmGYRjGeaA/C8QGoEBE8kVkCHAz8HaYbTIMwxgw9NsuJufc%0AGRH5J+B91M31BedccZjNMgzDGDD0W4EAcM6tBFaG2w7DMIyBSH/uYjIMwzDCiAmEYRiGERQTCMMw%0ADCMoJhCGYRhGUCJqTWoROQR83cPb04G6EJrT3xlI5bWyRi4Dqbx9WdY851xG58yIEojeICIbgy3a%0AHakMpPJaWSOXgVTecJTVupgMwzCMoJhAGIZhGEExgfDzbLgNOM8MpPJaWSOXgVTe815WG4MwDMMw%0AgmItCMMwDCMoJhCGYRhGUEwgABGZLyKlIlImIg+G257eIiKjRGS1iOwQkWIRuc/LHyYiH4rIbm+b%0A6uWLiPzaK/9WESkKbwm6j4hEiciXIvKOd5wvIl94ZXrNCxmPiMR4x2Xe+dHhtLsniEiKiCwTkRIR%0A2Skil0Vq3YrI/d7f8HYReUVEYiOpbkXkBRE5KCLbA/K6XZcisti7freILA6VfQNeIEQkCngGWAAU%0AAreISGF4reo1Z4B/cc4VAjOBe7wyPQh85JwrAD7yjkHLXuClu4HfnX+Te819wM6A418BTznnxgH1%0AwBIvfwlQ7+U/5V13ofE08J5zbgIwFS13xNWtiGQD9wLTnXOT0bD/NxNZdfu/wPxOed2qSxEZBjyK%0ALsk8A3jUJyq9xjk3oBNwGfB+wPFDwEPhtivEZXwLuBYoBbK8vCyg1Nv/PXBLwPXt110ICV1t8CNg%0ALvAOIOiM0+jOdYyuL3KZtx/tXSfhLkM3ypoMVHa2ORLrFv+69MO8unoHuC7S6hYYDWzvaV0CtwC/%0AD8jvcF1v0oBvQeD/I/Sx18uLCLxm9sXAF8AI51yNd+oAMMLbv9C/g/8G/hVo847TgKPOuTPecWB5%0A2svqnT/mXX+hkA8cAv7H61J7TkTiicC6dc7tA/4LqAJq0LraROTWrY/u1mWf1bEJRAQjIgnAn4B/%0Ads41BJ5z+lPjgvdxFpHrgYPOuU3htuU8EQ0UAb9zzl0MNOHvggAiqm5TgRtRURwJxHN2d0xEE+66%0ANIGAfcCogOMcL++CRkQGo+LwknPuDS+7VkSyvPNZwEEv/0L+Di4HbhCRPcCraDfT00CKiPhWTAws%0AT3tZvfPJwOHzaXAv2Qvsdc594R0vQwUjEuv2GqDSOXfIOXcaeAOt70itWx/drcs+q2MTCNgAFHie%0AEUPQQbC3w2xTrxARAZ4Hdjrnngw49Tbg83BYjI5N+PL/wfOSmAkcC2ji9muccw8553Kcc6PRulvl%0AnLsVWA3c5F3Wuay+7+Am7/oL5te2c+4AUC0i472sq4EdRGDdol1LM0VkqPc37StrRNZtAN2ty/eB%0AeSKS6rW65nl5vSfcAzT9IQHfA3YB5cDD4bYnBOWZjTZLtwJbvPQ9tD/2I2A38BdgmHe9oJ5c5cA2%0A1Gsk7OXoQbmvAt7x9scA64Ey4HUgxsuP9Y7LvPNjwm13D8o5Ddjo1e+bQGqk1i3wH0AJsB34IxAT%0ASXULvIKOr5xGW4dLelKXwD965S4D7giVfRZqwzAMwwiKdTEZhmEYQTGBMAzDMIJiAmEYhmEExQTC%0AMAzDCIoJhGEYhhEUEwjDMAwjKCYQhmEYRlBMIAzDQ0RyRGSRtz9LRB4L0XPjROQTL7R8d+77VhtE%0AZIiIrAkIO2EYIcUmyhmGh7fQSqFz7oEQP/ceNDz106F8rvfsR4Ey59xLoX62YVgLwjAAEZkNPAnc%0AJCJbROR1Efmud+51EVkqImtF5GsRmS0ifxSRXSLyfMAz8kXkLRHZKCLrA+Il3Yo/nk53nhdowxsi%0A8p9ei6FKRK7xLnvTe75hhBwTCMMAnHNr0cCNNzrnpgGT0VhHABcBFc652ehiLM+j608UAn/rLXU5%0AGHgO+Klzbjrw78CDXgDIMc65PQEfd87nedd1tuGoc+4KdPU8nyhsBy4N2RdhGAFY36Vh+BkPlIhI%0ALDDEOXfM209BFyUCDYL4vPMioopIK9CCRg+dBPxJA48SDXwKpANHfR/Q1ed1smEoGrr6Ke+ewb5n%0AOudaRaRFRBKdc8dD/o0YAxoTCMMARCQdDZ98RkSmomGlQV/6m51zvtXqpuJfCzgH2O+cc949Dzvn%0Anu/03FQ0yijdfN6kABsKgU3OuVbveAracvARA5zsRfENIyjWxWQYymhgv7d/ER27dr4KuG5KwLmp%0AAfs1wHUiMghARC4SEXHO1QNRXougO8/rbMOWYPeISBpQ53RBHcMIKSYQhqGUAOkish1dpOWsl7P3%0Ako/zXvrQ8eX+Avr/tFNEtgAPOL+L4AfoGh3ded63CcRk/C2IOcCKHpbZML4Vc3M1jD5GRIqA+51z%0At/XBs98AHnTO7Qr1sw3DWhCG0cc45zYDq7s7Ue5ceB5Sb5o4GH2FtSAMwzCMoFgLwjAMwwiKCYRh%0AGIYRFBMIwzAMIygmEIZhGEZQTCAMwzCMoJhAGIZhGEH5f95Ocj/f9ZCtAAAAAElFTkSuQmCC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image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350" y="615156"/>
            <a:ext cx="9410700" cy="64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62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the absorbance dat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911708"/>
            <a:ext cx="88835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= 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 - 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concentration_dat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038145441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1438" y="209550"/>
            <a:ext cx="9286875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5538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0013" y="276225"/>
            <a:ext cx="9344025" cy="630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513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ffle factor (aiming for 1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ill you measure the baffle factor?</a:t>
            </a:r>
          </a:p>
          <a:p>
            <a:r>
              <a:rPr lang="en-US" dirty="0" smtClean="0"/>
              <a:t>When did 10% of the tracer exit?</a:t>
            </a:r>
          </a:p>
          <a:p>
            <a:r>
              <a:rPr lang="en-US" dirty="0" smtClean="0"/>
              <a:t>Create an F curve from the model E curve</a:t>
            </a:r>
          </a:p>
          <a:p>
            <a:r>
              <a:rPr lang="en-US" dirty="0" smtClean="0"/>
              <a:t>Cumulative sum (</a:t>
            </a:r>
            <a:r>
              <a:rPr lang="en-US" dirty="0" err="1" smtClean="0"/>
              <a:t>np.cumsum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089128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dvective</a:t>
            </a:r>
            <a:r>
              <a:rPr lang="en-US" dirty="0" smtClean="0"/>
              <a:t> dispersion function blows up at t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ntually we will fix this in the </a:t>
            </a:r>
            <a:r>
              <a:rPr lang="en-US" dirty="0" err="1" smtClean="0"/>
              <a:t>aguaclara</a:t>
            </a:r>
            <a:r>
              <a:rPr lang="en-US" dirty="0" smtClean="0"/>
              <a:t> code!</a:t>
            </a:r>
          </a:p>
          <a:p>
            <a:endParaRPr lang="en-US" dirty="0" smtClean="0"/>
          </a:p>
          <a:p>
            <a:r>
              <a:rPr lang="en-US" dirty="0" smtClean="0"/>
              <a:t>In the meantime assign the first element in the array (corresponding to t=0) the value of 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173" y="2313973"/>
            <a:ext cx="5918515" cy="81452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97980" y="4766006"/>
            <a:ext cx="63139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ne_baffle_AD_model_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dirty="0">
                <a:solidFill>
                  <a:srgbClr val="09885A"/>
                </a:solidFill>
                <a:latin typeface="Courier New" panose="02070309020205020404" pitchFamily="49" charset="0"/>
              </a:rPr>
              <a:t>0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2352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00" y="1600200"/>
            <a:ext cx="7910599" cy="52578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643605" y="5428527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2073797" y="5868365"/>
            <a:ext cx="8796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29337" y="4537275"/>
            <a:ext cx="4812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np.interp</a:t>
            </a:r>
            <a:r>
              <a:rPr lang="en-US" dirty="0" smtClean="0"/>
              <a:t> to find t* at F=0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44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final plot of baffle factor vs the change that you mad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04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PA 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time that it takes for 10% of the mass of a tracer pulse to arrive at the effluent of the tank </a:t>
            </a:r>
            <a:r>
              <a:rPr lang="en-US" altLang="en-US" sz="2800" dirty="0" smtClean="0"/>
              <a:t>(E curve)</a:t>
            </a:r>
            <a:endParaRPr lang="en-US" altLang="en-US" sz="2800" dirty="0"/>
          </a:p>
          <a:p>
            <a:r>
              <a:rPr lang="en-US" altLang="en-US" sz="2800" dirty="0"/>
              <a:t>Or equivalently, the time it takes for the effluent concentration to reach 10% of the influent concentration after a tracer is added continuously to the </a:t>
            </a:r>
            <a:r>
              <a:rPr lang="en-US" altLang="en-US" sz="2800" dirty="0" smtClean="0"/>
              <a:t>influent (F curve)</a:t>
            </a:r>
            <a:endParaRPr lang="en-US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8978"/>
              </p:ext>
            </p:extLst>
          </p:nvPr>
        </p:nvGraphicFramePr>
        <p:xfrm>
          <a:off x="4744985" y="4400934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738885" y="4662872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283"/>
  <p:tag name="ORIGINALWIDTH" val="725.9093"/>
  <p:tag name="LATEXADDIN" val="\documentclass{article}&#10;\usepackage{amsmath}&#10;\pagestyle{empty}&#10;\begin{document}&#10;&#10;${t^*} = \frac{t}{\theta_{tr} } = \frac{{tQ}}{{{\forall _r}}}$&#10;&#10;&#10;&#10;\end{document}"/>
  <p:tag name="IGUANATEXSIZE" val="20"/>
  <p:tag name="IGUANATEXCURSOR" val="1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947"/>
  <p:tag name="ORIGINALWIDTH" val="1810.003"/>
  <p:tag name="LATEXADDIN" val="\documentclass{article}&#10;\usepackage{amsmath}&#10;\pagestyle{empty}&#10;\begin{document}&#10;&#10;$\frac{C_{N(t / \theta)} \forall_{r}}{C_{t r} \forall_{t r}}=\frac{N^{N}}{(N-1) !}\left(\frac{t}{\theta}\right)^{N-1} e^{\left(\frac{-N t}{\theta}\right)}$&#10;&#10;&#10;\end{document}"/>
  <p:tag name="IGUANATEXSIZE" val="24"/>
  <p:tag name="IGUANATEXCURSOR" val="23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4.0703"/>
  <p:tag name="ORIGINALWIDTH" val="762.8564"/>
  <p:tag name="LATEXADDIN" val="\documentclass{article}&#10;\usepackage{amsmath}&#10;\pagestyle{empty}&#10;\begin{document}&#10;&#10;${\theta_{tr}}{\rm{  =  }}\frac{{\int\limits_0^\infty  {t \cdot C(t)dt} }}{{\int\limits_0^\infty  {C(t)dt} }}$&#10;&#10;&#10;\end{document}"/>
  <p:tag name="IGUANATEXSIZE" val="24"/>
  <p:tag name="IGUANATEXCURSOR" val="9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640</TotalTime>
  <Words>2240</Words>
  <Application>Microsoft Office PowerPoint</Application>
  <PresentationFormat>On-screen Show (4:3)</PresentationFormat>
  <Paragraphs>512</Paragraphs>
  <Slides>48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4" baseType="lpstr">
      <vt:lpstr>Arial</vt:lpstr>
      <vt:lpstr>Book Antiqua</vt:lpstr>
      <vt:lpstr>Cambria Math</vt:lpstr>
      <vt:lpstr>Candara</vt:lpstr>
      <vt:lpstr>Courier New</vt:lpstr>
      <vt:lpstr>Geneva</vt:lpstr>
      <vt:lpstr>Monotype Sorts</vt:lpstr>
      <vt:lpstr>MT Ext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EPA 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Super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Reactor designs that we can’t model with our equations</vt:lpstr>
      <vt:lpstr>Mass Conservation</vt:lpstr>
      <vt:lpstr>Comparison with Models</vt:lpstr>
      <vt:lpstr>Estimating the Peclet number (or the number of CMFR in series)</vt:lpstr>
      <vt:lpstr>Organizing Experiments</vt:lpstr>
      <vt:lpstr>Do an additional set of experiments</vt:lpstr>
      <vt:lpstr>Data Analysis Requirements: 2 goals</vt:lpstr>
      <vt:lpstr>Data analysis</vt:lpstr>
      <vt:lpstr>Zero the absorbance data</vt:lpstr>
      <vt:lpstr>PowerPoint Presentation</vt:lpstr>
      <vt:lpstr>PowerPoint Presentation</vt:lpstr>
      <vt:lpstr>Baffle factor (aiming for 1!)</vt:lpstr>
      <vt:lpstr>The advective dispersion function blows up at t=0</vt:lpstr>
      <vt:lpstr>F-Curve</vt:lpstr>
      <vt:lpstr>Create a final plot of baffle factor vs the change that you made!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121</cp:revision>
  <cp:lastPrinted>2017-12-22T15:44:44Z</cp:lastPrinted>
  <dcterms:created xsi:type="dcterms:W3CDTF">2004-02-18T13:46:16Z</dcterms:created>
  <dcterms:modified xsi:type="dcterms:W3CDTF">2020-04-29T19:37:15Z</dcterms:modified>
</cp:coreProperties>
</file>